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1"/>
  </p:notesMasterIdLst>
  <p:sldIdLst>
    <p:sldId id="256" r:id="rId5"/>
    <p:sldId id="296" r:id="rId6"/>
    <p:sldId id="297" r:id="rId7"/>
    <p:sldId id="293" r:id="rId8"/>
    <p:sldId id="264" r:id="rId9"/>
    <p:sldId id="265" r:id="rId10"/>
    <p:sldId id="306" r:id="rId11"/>
    <p:sldId id="270" r:id="rId12"/>
    <p:sldId id="292" r:id="rId13"/>
    <p:sldId id="298" r:id="rId14"/>
    <p:sldId id="299" r:id="rId15"/>
    <p:sldId id="300" r:id="rId16"/>
    <p:sldId id="301" r:id="rId17"/>
    <p:sldId id="302" r:id="rId18"/>
    <p:sldId id="304" r:id="rId19"/>
    <p:sldId id="27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7" clrIdx="0">
    <p:extLst>
      <p:ext uri="{19B8F6BF-5375-455C-9EA6-DF929625EA0E}">
        <p15:presenceInfo xmlns:p15="http://schemas.microsoft.com/office/powerpoint/2012/main" userId="921f379a6e0057b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7FDFF"/>
    <a:srgbClr val="0000FF"/>
    <a:srgbClr val="FFD347"/>
    <a:srgbClr val="15142A"/>
    <a:srgbClr val="FAED3B"/>
    <a:srgbClr val="70AD47"/>
    <a:srgbClr val="3CDFE6"/>
    <a:srgbClr val="0C0D0E"/>
    <a:srgbClr val="1F4E79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1463" autoAdjust="0"/>
  </p:normalViewPr>
  <p:slideViewPr>
    <p:cSldViewPr snapToGrid="0">
      <p:cViewPr varScale="1">
        <p:scale>
          <a:sx n="71" d="100"/>
          <a:sy n="71" d="100"/>
        </p:scale>
        <p:origin x="1138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25:47.529" idx="4">
    <p:pos x="-1366" y="106"/>
    <p:text>để đóng khung nền trắng cho dễ nhìn ạ</p:text>
    <p:extLst>
      <p:ext uri="{C676402C-5697-4E1C-873F-D02D1690AC5C}">
        <p15:threadingInfo xmlns:p15="http://schemas.microsoft.com/office/powerpoint/2012/main" timeZoneBias="-420"/>
      </p:ext>
    </p:extLst>
  </p:cm>
  <p:cm authorId="1" dt="2023-07-22T15:33:10.207" idx="10">
    <p:pos x="-1142" y="426"/>
    <p:text>Nên sử dụng VD, LT trong sgk để phù hợp vs nhiều địa phương h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31:14.320" idx="8">
    <p:pos x="7194" y="316"/>
    <p:text>đưa biến x, y vào MT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34:51.836" idx="12">
    <p:pos x="-543" y="2139"/>
    <p:text>đây có phải LT6 trong sgk đâu?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.VnSouthern" panose="020B7200000000000000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.VnSouthern" panose="020B7200000000000000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.VnSouthern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.VnSouthern" panose="020B7200000000000000" pitchFamily="34" charset="0"/>
                <a:cs typeface="Arial" panose="020B0604020202020204" pitchFamily="34" charset="0"/>
              </a:rPr>
              <a:t>nhóm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iếp sức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óm nhận xét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bảng, đặt vấn đề đi vào bài mới.</a:t>
            </a:r>
            <a:endParaRPr lang="en-US" b="1" i="1" dirty="0">
              <a:solidFill>
                <a:srgbClr val="7030A0"/>
              </a:solidFill>
              <a:latin typeface=".VnSouthern" panose="020B7200000000000000" pitchFamily="34" charset="0"/>
              <a:cs typeface="Arial" panose="020B0604020202020204" pitchFamily="34" charset="0"/>
            </a:endParaRPr>
          </a:p>
          <a:p>
            <a:endParaRPr lang="en-US" dirty="0">
              <a:latin typeface=".VnSouthern" panose="020B7200000000000000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743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ầy cô nhấn vào chú bé để quay lại trò chơi ban 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14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Thầy cô nhấn vào chú bé để quay lại trò chơi ban đầu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548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Thầy cô nhấn vào chú bé để quay lại trò chơi ban đầu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304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Thầy cô nhấn vào chú bé để quay lại trò chơi ban đầu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3678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đôi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và chiếu quy tắc trên slide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672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Gv Trình bày mẫu câu a trên bảng,</a:t>
            </a:r>
          </a:p>
          <a:p>
            <a:pPr algn="l"/>
            <a:r>
              <a:rPr lang="en-US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 làm câu b,c,d vào vở, 2 em lên bảng ttrinhf bày câu</a:t>
            </a:r>
            <a:r>
              <a:rPr lang="vi-VN" b="1" i="1" baseline="0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b,c,d ( mỗi em 1 câu)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ận xét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bảng.</a:t>
            </a:r>
            <a:endParaRPr lang="en-US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498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cặp đôi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óm trình bày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626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cặp đôi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óm trình bày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1013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 làm vào vở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2 hs Đại diện lớp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đánh giá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Gv Trình bày mẫu câu a trên slide,</a:t>
            </a:r>
          </a:p>
          <a:p>
            <a:pPr algn="l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nắm vững khái nệm thu gọn đa thức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661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làm câu b,c,</a:t>
            </a:r>
            <a:r>
              <a:rPr lang="vi-VN" b="1" i="1" baseline="0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;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2 em đại diện lên bảng trình bày câu</a:t>
            </a:r>
            <a:r>
              <a:rPr lang="vi-VN" b="1" i="1" baseline="0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b,c ( mỗi em 1 câu)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ận xét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bảng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6938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vi-VN" dirty="0"/>
              <a:t>cả lớp tham gia trò chơi, </a:t>
            </a:r>
          </a:p>
          <a:p>
            <a:pPr marL="171450" indent="-171450">
              <a:buFontTx/>
              <a:buChar char="-"/>
            </a:pPr>
            <a:r>
              <a:rPr lang="vi-VN" dirty="0"/>
              <a:t>em dc chọn, lựa chọn mùa mình thích, nhận gói câu hỏi và lên bảng trình bày bài</a:t>
            </a:r>
          </a:p>
          <a:p>
            <a:pPr marL="171450" indent="-171450">
              <a:buFontTx/>
              <a:buChar char="-"/>
            </a:pPr>
            <a:r>
              <a:rPr lang="vi-VN" dirty="0"/>
              <a:t>cả lớp làm vào vở, nhận xét, đánh giá bài làm của bạn</a:t>
            </a:r>
          </a:p>
          <a:p>
            <a:pPr marL="171450" indent="-171450">
              <a:buFontTx/>
              <a:buChar char="-"/>
            </a:pPr>
            <a:r>
              <a:rPr lang="vi-VN" dirty="0"/>
              <a:t>Gv  chữa bài trên bảng.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138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12" Type="http://schemas.openxmlformats.org/officeDocument/2006/relationships/comments" Target="../comments/comment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png"/><Relationship Id="rId3" Type="http://schemas.openxmlformats.org/officeDocument/2006/relationships/slideLayout" Target="../slideLayouts/slideLayout2.xml"/><Relationship Id="rId7" Type="http://schemas.openxmlformats.org/officeDocument/2006/relationships/slide" Target="slide13.xml"/><Relationship Id="rId12" Type="http://schemas.openxmlformats.org/officeDocument/2006/relationships/image" Target="../media/image40.png"/><Relationship Id="rId2" Type="http://schemas.microsoft.com/office/2007/relationships/media" Target="../media/media2.WAV"/><Relationship Id="rId16" Type="http://schemas.openxmlformats.org/officeDocument/2006/relationships/image" Target="../media/image43.gif"/><Relationship Id="rId1" Type="http://schemas.openxmlformats.org/officeDocument/2006/relationships/audio" Target="NULL" TargetMode="External"/><Relationship Id="rId6" Type="http://schemas.openxmlformats.org/officeDocument/2006/relationships/image" Target="../media/image37.png"/><Relationship Id="rId11" Type="http://schemas.openxmlformats.org/officeDocument/2006/relationships/slide" Target="slide15.xml"/><Relationship Id="rId5" Type="http://schemas.openxmlformats.org/officeDocument/2006/relationships/slide" Target="slide12.xml"/><Relationship Id="rId15" Type="http://schemas.openxmlformats.org/officeDocument/2006/relationships/image" Target="../media/image42.gif"/><Relationship Id="rId10" Type="http://schemas.openxmlformats.org/officeDocument/2006/relationships/image" Target="../media/image39.png"/><Relationship Id="rId4" Type="http://schemas.openxmlformats.org/officeDocument/2006/relationships/notesSlide" Target="../notesSlides/notesSlide9.xml"/><Relationship Id="rId9" Type="http://schemas.openxmlformats.org/officeDocument/2006/relationships/slide" Target="slide14.xml"/><Relationship Id="rId14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42.gif"/><Relationship Id="rId10" Type="http://schemas.openxmlformats.org/officeDocument/2006/relationships/oleObject" Target="../embeddings/oleObject25.bin"/><Relationship Id="rId4" Type="http://schemas.openxmlformats.org/officeDocument/2006/relationships/slide" Target="slide11.xml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2.gif"/><Relationship Id="rId4" Type="http://schemas.openxmlformats.org/officeDocument/2006/relationships/slide" Target="slide11.xml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2.gif"/><Relationship Id="rId2" Type="http://schemas.openxmlformats.org/officeDocument/2006/relationships/slideLayout" Target="../slideLayouts/slideLayout2.xml"/><Relationship Id="rId16" Type="http://schemas.openxmlformats.org/officeDocument/2006/relationships/slide" Target="slide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7.wmf"/><Relationship Id="rId5" Type="http://schemas.openxmlformats.org/officeDocument/2006/relationships/image" Target="../media/image42.gi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36.bin"/><Relationship Id="rId4" Type="http://schemas.openxmlformats.org/officeDocument/2006/relationships/slide" Target="slide11.xml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.xml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video" Target="../media/media1.mp4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microsoft.com/office/2007/relationships/media" Target="../media/media1.mp4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5" Type="http://schemas.openxmlformats.org/officeDocument/2006/relationships/notesSlide" Target="../notesSlides/notesSlide3.xml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comments" Target="../comments/commen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2.png"/><Relationship Id="rId5" Type="http://schemas.openxmlformats.org/officeDocument/2006/relationships/image" Target="../media/image29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45742" y="2347985"/>
            <a:ext cx="12365738" cy="1417123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THỨC NHIỀU BIẾN, ĐA THỨC NHIỀU BIẾN </a:t>
            </a:r>
            <a:b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iết 2)</a:t>
            </a:r>
            <a:endParaRPr lang="en-US" sz="40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4055541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466972" y="262222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644742" y="1700377"/>
            <a:ext cx="67627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2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-1"/>
            <a:ext cx="13558196" cy="95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9534" y="3150517"/>
            <a:ext cx="6891246" cy="653685"/>
            <a:chOff x="4871257" y="83128"/>
            <a:chExt cx="7501721" cy="653685"/>
          </a:xfrm>
        </p:grpSpPr>
        <p:sp>
          <p:nvSpPr>
            <p:cNvPr id="3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07258"/>
              </p:ext>
            </p:extLst>
          </p:nvPr>
        </p:nvGraphicFramePr>
        <p:xfrm>
          <a:off x="1250311" y="932268"/>
          <a:ext cx="44767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11" y="932268"/>
                        <a:ext cx="4476750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62686"/>
              </p:ext>
            </p:extLst>
          </p:nvPr>
        </p:nvGraphicFramePr>
        <p:xfrm>
          <a:off x="1250311" y="1680273"/>
          <a:ext cx="40830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739880" imgH="228600" progId="Equation.DSMT4">
                  <p:embed/>
                </p:oleObj>
              </mc:Choice>
              <mc:Fallback>
                <p:oleObj name="Equation" r:id="rId6" imgW="1739880" imgH="2286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11" y="1680273"/>
                        <a:ext cx="408305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129576" y="170261"/>
            <a:ext cx="396642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hức:</a:t>
            </a:r>
          </a:p>
        </p:txBody>
      </p:sp>
      <p:sp>
        <p:nvSpPr>
          <p:cNvPr id="4" name="Rectangle 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34808" y="200653"/>
            <a:ext cx="1664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67586" y="2478897"/>
            <a:ext cx="17780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giải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96617"/>
              </p:ext>
            </p:extLst>
          </p:nvPr>
        </p:nvGraphicFramePr>
        <p:xfrm>
          <a:off x="1195152" y="3225708"/>
          <a:ext cx="44767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152" y="3225708"/>
                        <a:ext cx="4476750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22080"/>
              </p:ext>
            </p:extLst>
          </p:nvPr>
        </p:nvGraphicFramePr>
        <p:xfrm>
          <a:off x="5857067" y="3225708"/>
          <a:ext cx="48736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8" imgW="2184120" imgH="533160" progId="Equation.DSMT4">
                  <p:embed/>
                </p:oleObj>
              </mc:Choice>
              <mc:Fallback>
                <p:oleObj name="Equation" r:id="rId8" imgW="2184120" imgH="5331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67" y="3225708"/>
                        <a:ext cx="4873625" cy="1433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4776"/>
              </p:ext>
            </p:extLst>
          </p:nvPr>
        </p:nvGraphicFramePr>
        <p:xfrm>
          <a:off x="1180377" y="4779443"/>
          <a:ext cx="40830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1739880" imgH="228600" progId="Equation.DSMT4">
                  <p:embed/>
                </p:oleObj>
              </mc:Choice>
              <mc:Fallback>
                <p:oleObj name="Equation" r:id="rId6" imgW="1739880" imgH="2286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77" y="4779443"/>
                        <a:ext cx="408305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91425"/>
              </p:ext>
            </p:extLst>
          </p:nvPr>
        </p:nvGraphicFramePr>
        <p:xfrm>
          <a:off x="5290920" y="4779443"/>
          <a:ext cx="420211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0" imgW="1790640" imgH="533160" progId="Equation.DSMT4">
                  <p:embed/>
                </p:oleObj>
              </mc:Choice>
              <mc:Fallback>
                <p:oleObj name="Equation" r:id="rId10" imgW="1790640" imgH="5331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920" y="4779443"/>
                        <a:ext cx="4202112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1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524001"/>
            <a:ext cx="2803928" cy="2316289"/>
          </a:xfrm>
          <a:prstGeom prst="rect">
            <a:avLst/>
          </a:prstGeom>
        </p:spPr>
      </p:pic>
      <p:pic>
        <p:nvPicPr>
          <p:cNvPr id="9" name="Picture 8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776" y="1531035"/>
            <a:ext cx="2810024" cy="2316289"/>
          </a:xfrm>
          <a:prstGeom prst="rect">
            <a:avLst/>
          </a:prstGeom>
        </p:spPr>
      </p:pic>
      <p:pic>
        <p:nvPicPr>
          <p:cNvPr id="10" name="Picture 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855912"/>
            <a:ext cx="2810024" cy="2316289"/>
          </a:xfrm>
          <a:prstGeom prst="rect">
            <a:avLst/>
          </a:prstGeom>
        </p:spPr>
      </p:pic>
      <p:pic>
        <p:nvPicPr>
          <p:cNvPr id="11" name="Picture 10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776" y="3855912"/>
            <a:ext cx="2810024" cy="2316289"/>
          </a:xfrm>
          <a:prstGeom prst="rect">
            <a:avLst/>
          </a:prstGeom>
        </p:spPr>
      </p:pic>
      <p:pic>
        <p:nvPicPr>
          <p:cNvPr id="13" name="VUIDEHOC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5131.1456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182600" y="5181600"/>
            <a:ext cx="609600" cy="6096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063632" y="818550"/>
            <a:ext cx="6388287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32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 CHƠI : THỬ TÀI HIỂU BIẾT</a:t>
            </a:r>
          </a:p>
        </p:txBody>
      </p:sp>
      <p:pic>
        <p:nvPicPr>
          <p:cNvPr id="15" name="Picture 14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1" y="5791201"/>
            <a:ext cx="714375" cy="10382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3237" y="223238"/>
            <a:ext cx="714375" cy="1190625"/>
          </a:xfrm>
          <a:prstGeom prst="rect">
            <a:avLst/>
          </a:prstGeom>
        </p:spPr>
      </p:pic>
      <p:sp>
        <p:nvSpPr>
          <p:cNvPr id="1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16189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2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200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2000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2000" fill="hold" nodeType="withEffect">
                                  <p:stCondLst>
                                    <p:cond delay="3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3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23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14" grpId="0"/>
      <p:bldP spid="1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60221" y="256090"/>
            <a:ext cx="8305800" cy="3882189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vi-VN" sz="40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6" name="Picture 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1" y="5791201"/>
            <a:ext cx="714375" cy="103822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75224"/>
              </p:ext>
            </p:extLst>
          </p:nvPr>
        </p:nvGraphicFramePr>
        <p:xfrm>
          <a:off x="3747252" y="1532022"/>
          <a:ext cx="41783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52" y="1532022"/>
                        <a:ext cx="4178300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26314" y="650087"/>
            <a:ext cx="56155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 1: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29301"/>
              </p:ext>
            </p:extLst>
          </p:nvPr>
        </p:nvGraphicFramePr>
        <p:xfrm>
          <a:off x="3672434" y="2197185"/>
          <a:ext cx="4327936" cy="81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8" imgW="1905000" imgH="279400" progId="Equation.DSMT4">
                  <p:embed/>
                </p:oleObj>
              </mc:Choice>
              <mc:Fallback>
                <p:oleObj name="Equation" r:id="rId8" imgW="1905000" imgH="279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434" y="2197185"/>
                        <a:ext cx="4327936" cy="818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48201"/>
              </p:ext>
            </p:extLst>
          </p:nvPr>
        </p:nvGraphicFramePr>
        <p:xfrm>
          <a:off x="3672434" y="2887073"/>
          <a:ext cx="2596312" cy="69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0" imgW="965200" imgH="228600" progId="Equation.DSMT4">
                  <p:embed/>
                </p:oleObj>
              </mc:Choice>
              <mc:Fallback>
                <p:oleObj name="Equation" r:id="rId10" imgW="96520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434" y="2887073"/>
                        <a:ext cx="2596312" cy="694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47435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1" y="5791201"/>
            <a:ext cx="714375" cy="1038225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881188" y="208548"/>
            <a:ext cx="8305800" cy="3581400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77295" y="346874"/>
            <a:ext cx="56219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59446"/>
              </p:ext>
            </p:extLst>
          </p:nvPr>
        </p:nvGraphicFramePr>
        <p:xfrm>
          <a:off x="3948113" y="1069975"/>
          <a:ext cx="436654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1447560" imgH="393480" progId="Equation.DSMT4">
                  <p:embed/>
                </p:oleObj>
              </mc:Choice>
              <mc:Fallback>
                <p:oleObj name="Equation" r:id="rId6" imgW="144756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1069975"/>
                        <a:ext cx="4366547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0773"/>
              </p:ext>
            </p:extLst>
          </p:nvPr>
        </p:nvGraphicFramePr>
        <p:xfrm>
          <a:off x="3697286" y="2127241"/>
          <a:ext cx="57975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8" imgW="2019240" imgH="431640" progId="Equation.DSMT4">
                  <p:embed/>
                </p:oleObj>
              </mc:Choice>
              <mc:Fallback>
                <p:oleObj name="Equation" r:id="rId8" imgW="2019240" imgH="431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6" y="2127241"/>
                        <a:ext cx="5797588" cy="1298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5116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68967" y="5382"/>
            <a:ext cx="10956758" cy="4169803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7441" y="145589"/>
            <a:ext cx="10447465" cy="405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3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bể bơi hình chữ nhật với chiều dài là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m),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ộng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(m).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n đầu bể bơi đó không chứa nước. Buổi sáng, người ta bơm nước vào bể đến độ cao của mực nước </a:t>
            </a:r>
            <a:r>
              <a:rPr lang="vi-VN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</a:t>
            </a:r>
            <a:r>
              <a:rPr 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(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). 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uổi chiều, người ta tiếp tục bơm nước vào bể để độ cao của mực nước tă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 </a:t>
            </a:r>
            <a:r>
              <a:rPr lang="en-US" sz="320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vi-VN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).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 đa thức biểu thị tổng thể tích nước trong bể sau hai lần bơm?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86492" y="2923576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5551" y="4344584"/>
            <a:ext cx="11491243" cy="21698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3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28152"/>
              </p:ext>
            </p:extLst>
          </p:nvPr>
        </p:nvGraphicFramePr>
        <p:xfrm>
          <a:off x="8441472" y="5791201"/>
          <a:ext cx="2588053" cy="71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472" y="5791201"/>
                        <a:ext cx="2588053" cy="718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6372"/>
              </p:ext>
            </p:extLst>
          </p:nvPr>
        </p:nvGraphicFramePr>
        <p:xfrm>
          <a:off x="10053541" y="311790"/>
          <a:ext cx="393640" cy="43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53541" y="311790"/>
                        <a:ext cx="393640" cy="433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78434"/>
              </p:ext>
            </p:extLst>
          </p:nvPr>
        </p:nvGraphicFramePr>
        <p:xfrm>
          <a:off x="3521248" y="844692"/>
          <a:ext cx="435935" cy="5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1248" y="844692"/>
                        <a:ext cx="435935" cy="5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63417"/>
              </p:ext>
            </p:extLst>
          </p:nvPr>
        </p:nvGraphicFramePr>
        <p:xfrm>
          <a:off x="794582" y="3139040"/>
          <a:ext cx="461630" cy="42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0" imgW="126720" imgH="126720" progId="Equation.DSMT4">
                  <p:embed/>
                </p:oleObj>
              </mc:Choice>
              <mc:Fallback>
                <p:oleObj name="Equation" r:id="rId10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4582" y="3139040"/>
                        <a:ext cx="461630" cy="42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51387"/>
              </p:ext>
            </p:extLst>
          </p:nvPr>
        </p:nvGraphicFramePr>
        <p:xfrm>
          <a:off x="8161338" y="4478504"/>
          <a:ext cx="1663700" cy="75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8" y="4478504"/>
                        <a:ext cx="1663700" cy="75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6626" y="4563329"/>
            <a:ext cx="8191666" cy="25884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 tích nước trong bể sau buổi sáng là:</a:t>
            </a:r>
          </a:p>
          <a:p>
            <a:pPr>
              <a:lnSpc>
                <a:spcPct val="115000"/>
              </a:lnSpc>
              <a:spcBef>
                <a:spcPts val="600"/>
              </a:spcBef>
            </a:pPr>
            <a:r>
              <a:rPr lang="vi-VN" sz="3200" dirty="0">
                <a:solidFill>
                  <a:srgbClr val="FFFF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ể tích nước trong bể sau buổi chiều là:  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</a:pPr>
            <a:r>
              <a:rPr lang="vi-VN" sz="3200" dirty="0">
                <a:solidFill>
                  <a:srgbClr val="FFFF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ể tích nước trong bể sau hai lần bơm là:  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95392"/>
              </p:ext>
            </p:extLst>
          </p:nvPr>
        </p:nvGraphicFramePr>
        <p:xfrm>
          <a:off x="8172357" y="5148713"/>
          <a:ext cx="18224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4" imgW="583920" imgH="228600" progId="Equation.DSMT4">
                  <p:embed/>
                </p:oleObj>
              </mc:Choice>
              <mc:Fallback>
                <p:oleObj name="Equation" r:id="rId14" imgW="5839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357" y="5148713"/>
                        <a:ext cx="1822450" cy="725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7135" y="4357521"/>
            <a:ext cx="714375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1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0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1" y="5791201"/>
            <a:ext cx="714375" cy="1038225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424082" y="348496"/>
            <a:ext cx="11266098" cy="2938362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26720"/>
              </p:ext>
            </p:extLst>
          </p:nvPr>
        </p:nvGraphicFramePr>
        <p:xfrm>
          <a:off x="5648106" y="417215"/>
          <a:ext cx="4181695" cy="70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1346040" imgH="228600" progId="Equation.DSMT4">
                  <p:embed/>
                </p:oleObj>
              </mc:Choice>
              <mc:Fallback>
                <p:oleObj name="Equation" r:id="rId6" imgW="134604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8106" y="417215"/>
                        <a:ext cx="4181695" cy="709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14479" y="431321"/>
            <a:ext cx="4988866" cy="6586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4: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a 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iết: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62772"/>
              </p:ext>
            </p:extLst>
          </p:nvPr>
        </p:nvGraphicFramePr>
        <p:xfrm>
          <a:off x="5876370" y="1079619"/>
          <a:ext cx="3953431" cy="71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6370" y="1079619"/>
                        <a:ext cx="3953431" cy="71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48701"/>
              </p:ext>
            </p:extLst>
          </p:nvPr>
        </p:nvGraphicFramePr>
        <p:xfrm>
          <a:off x="5876370" y="1690016"/>
          <a:ext cx="3612687" cy="7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0" imgW="1130040" imgH="241200" progId="Equation.DSMT4">
                  <p:embed/>
                </p:oleObj>
              </mc:Choice>
              <mc:Fallback>
                <p:oleObj name="Equation" r:id="rId10" imgW="11300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6370" y="1690016"/>
                        <a:ext cx="3612687" cy="7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24334"/>
              </p:ext>
            </p:extLst>
          </p:nvPr>
        </p:nvGraphicFramePr>
        <p:xfrm>
          <a:off x="5876370" y="2427378"/>
          <a:ext cx="2456747" cy="74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6370" y="2427378"/>
                        <a:ext cx="2456747" cy="749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50524"/>
              </p:ext>
            </p:extLst>
          </p:nvPr>
        </p:nvGraphicFramePr>
        <p:xfrm>
          <a:off x="4301173" y="536927"/>
          <a:ext cx="564125" cy="44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01173" y="536927"/>
                        <a:ext cx="564125" cy="446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01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3" y="328207"/>
            <a:ext cx="6280805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8217" y="1674673"/>
            <a:ext cx="10516291" cy="3106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 dẫn tự học ở nhà</a:t>
            </a:r>
            <a:r>
              <a:rPr lang="en-US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Đọc lại toàn bộ nội dung bài đã học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ung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òn lại của bài, đọc phần có thể em chưa biết, tiết sau học tiếp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tvn: 4 b, 5(sgk), 3,4(sbt trang 8)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592286" y="146957"/>
            <a:ext cx="4686300" cy="584775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00300" y="146957"/>
            <a:ext cx="42702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/>
              <a:t>TRÒ CHƠI TIẾP SỨC</a:t>
            </a:r>
            <a:endParaRPr lang="en-US" sz="3200" b="1" dirty="0"/>
          </a:p>
        </p:txBody>
      </p:sp>
      <p:sp>
        <p:nvSpPr>
          <p:cNvPr id="8" name="Pentagon 7"/>
          <p:cNvSpPr/>
          <p:nvPr/>
        </p:nvSpPr>
        <p:spPr>
          <a:xfrm>
            <a:off x="334242" y="768164"/>
            <a:ext cx="2370958" cy="840451"/>
          </a:xfrm>
          <a:prstGeom prst="homePlat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LUẬT CHƠI</a:t>
            </a:r>
          </a:p>
        </p:txBody>
      </p:sp>
      <p:sp>
        <p:nvSpPr>
          <p:cNvPr id="3" name="Rectangle 2"/>
          <p:cNvSpPr/>
          <p:nvPr/>
        </p:nvSpPr>
        <p:spPr>
          <a:xfrm>
            <a:off x="428599" y="1736490"/>
            <a:ext cx="11888191" cy="51614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ó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yêu cầu cho mỗi nhóm thực hiện.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 chơi:</a:t>
            </a:r>
          </a:p>
          <a:p>
            <a:pPr marL="457200" indent="-4572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FontTx/>
              <a:buChar char="-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vi-VN" sz="3200" dirty="0">
                <a:cs typeface="Arial" panose="020B0604020202020204" pitchFamily="34" charset="0"/>
              </a:rPr>
              <a:t>ớp chia làm 2 nhóm, mỗi nhóm cử 3 bạn lên chơi.</a:t>
            </a:r>
          </a:p>
          <a:p>
            <a:pPr marL="457200" indent="-4572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FontTx/>
              <a:buChar char="-"/>
            </a:pPr>
            <a:r>
              <a:rPr lang="vi-VN" sz="3200" dirty="0">
                <a:cs typeface="Arial" panose="020B0604020202020204" pitchFamily="34" charset="0"/>
              </a:rPr>
              <a:t>Mỗi bạn chơi lần lượt hoàn thành yêu cầu của mình. Bạn sau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cs typeface="Arial" panose="020B0604020202020204" pitchFamily="34" charset="0"/>
              </a:rPr>
              <a:t>có thể sửa sai cho bạn trước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i="1" dirty="0">
                <a:solidFill>
                  <a:srgbClr val="0070C0"/>
                </a:solidFill>
                <a:cs typeface="Arial" panose="020B0604020202020204" pitchFamily="34" charset="0"/>
              </a:rPr>
              <a:t>Thời gian chơi: </a:t>
            </a:r>
            <a:r>
              <a:rPr lang="vi-VN" sz="3200" dirty="0">
                <a:cs typeface="Arial" panose="020B0604020202020204" pitchFamily="34" charset="0"/>
              </a:rPr>
              <a:t>2 phút.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i="1" dirty="0">
                <a:solidFill>
                  <a:srgbClr val="0070C0"/>
                </a:solidFill>
                <a:cs typeface="Arial" panose="020B0604020202020204" pitchFamily="34" charset="0"/>
              </a:rPr>
              <a:t>Biểu điểm: </a:t>
            </a:r>
            <a:r>
              <a:rPr lang="vi-VN" sz="3200" dirty="0">
                <a:cs typeface="Arial" panose="020B0604020202020204" pitchFamily="34" charset="0"/>
              </a:rPr>
              <a:t>Mỗi yêu cầu đúng được 10 điểm.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vi-VN" sz="32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81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0" y="237744"/>
            <a:ext cx="5711505" cy="46470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52440" y="464877"/>
            <a:ext cx="5386988" cy="319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u="sng" dirty="0">
                <a:solidFill>
                  <a:srgbClr val="FF0000"/>
                </a:solidFill>
              </a:rPr>
              <a:t>YÊU CẦU NHÓM 1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 sz="3200" b="1" dirty="0">
              <a:solidFill>
                <a:srgbClr val="FF0000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d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ạng</a:t>
            </a: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b) Tính tổng 2 đơn thức trên</a:t>
            </a:r>
            <a:endParaRPr lang="en-US" sz="3600" dirty="0">
              <a:solidFill>
                <a:srgbClr val="FFFF00"/>
              </a:solidFill>
              <a:latin typeface="Arial" panose="020B0604020202020204" pitchFamily="34" charset="0"/>
              <a:ea typeface="DengXian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) Tính hiệu 2 đơn thức trên</a:t>
            </a:r>
            <a:endParaRPr lang="en-US" sz="36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705" y="4884835"/>
            <a:ext cx="2518104" cy="184253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</a:t>
              </a:r>
              <a:r>
                <a:rPr lang="vi-VN" sz="2400" b="1" dirty="0">
                  <a:solidFill>
                    <a:srgbClr val="FFFF00"/>
                  </a:solidFill>
                  <a:cs typeface="Times New Roman" panose="02020603050405020304" pitchFamily="18" charset="0"/>
                </a:rPr>
                <a:t>I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06541"/>
              </p:ext>
            </p:extLst>
          </p:nvPr>
        </p:nvGraphicFramePr>
        <p:xfrm>
          <a:off x="4380891" y="1963129"/>
          <a:ext cx="683290" cy="54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0891" y="1963129"/>
                        <a:ext cx="683290" cy="546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5711505" y="296912"/>
            <a:ext cx="5721628" cy="4647091"/>
          </a:xfrm>
          <a:prstGeom prst="roundRect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3200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81917"/>
              </p:ext>
            </p:extLst>
          </p:nvPr>
        </p:nvGraphicFramePr>
        <p:xfrm>
          <a:off x="10126319" y="1929262"/>
          <a:ext cx="9223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26319" y="1929262"/>
                        <a:ext cx="922337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12687" y="470185"/>
            <a:ext cx="5431872" cy="319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u="sng" dirty="0"/>
              <a:t>YÊU CẦU NHÓM 2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 sz="3200" b="1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     d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ạng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b) Tính tổng 2 </a:t>
            </a:r>
            <a:r>
              <a:rPr lang="vi-VN" sz="3200"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ơn </a:t>
            </a:r>
            <a:r>
              <a:rPr lang="vi-VN" sz="3200">
                <a:ea typeface="DengXian"/>
                <a:cs typeface="Arial" panose="020B0604020202020204" pitchFamily="34" charset="0"/>
              </a:rPr>
              <a:t>thức </a:t>
            </a:r>
            <a:r>
              <a:rPr lang="vi-VN" sz="3200" dirty="0">
                <a:ea typeface="DengXian"/>
                <a:cs typeface="Arial" panose="020B0604020202020204" pitchFamily="34" charset="0"/>
              </a:rPr>
              <a:t>trên</a:t>
            </a:r>
            <a:endParaRPr lang="en-US" sz="3600" dirty="0">
              <a:latin typeface="Arial" panose="020B0604020202020204" pitchFamily="34" charset="0"/>
              <a:ea typeface="DengXian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ea typeface="DengXian"/>
                <a:cs typeface="Arial" panose="020B0604020202020204" pitchFamily="34" charset="0"/>
              </a:rPr>
              <a:t>c) Tính hiệu 2 đơn thức rên</a:t>
            </a:r>
            <a:endParaRPr lang="en-US" sz="36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271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67097" y="27882"/>
            <a:ext cx="1090394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>
                <a:solidFill>
                  <a:srgbClr val="FF0000"/>
                </a:solidFill>
              </a:rPr>
              <a:t>4</a:t>
            </a:r>
            <a:r>
              <a:rPr lang="vi-VN" sz="4800" b="1">
                <a:solidFill>
                  <a:srgbClr val="FF0000"/>
                </a:solidFill>
              </a:rPr>
              <a:t>. </a:t>
            </a:r>
            <a:r>
              <a:rPr lang="vi-VN" sz="4800" b="1" dirty="0">
                <a:solidFill>
                  <a:srgbClr val="FF0000"/>
                </a:solidFill>
              </a:rPr>
              <a:t>Cộng trừ các đơn thức đồng dạng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5460" y="2132447"/>
            <a:ext cx="11341127" cy="3499628"/>
          </a:xfrm>
          <a:prstGeom prst="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82245" indent="-179705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4400" b="1">
                <a:solidFill>
                  <a:srgbClr val="FF0000"/>
                </a:solidFill>
                <a:ea typeface="Calibri" panose="020F0502020204030204" pitchFamily="34" charset="0"/>
              </a:rPr>
              <a:t>a)</a:t>
            </a:r>
            <a:r>
              <a:rPr lang="en-US" sz="4400" b="1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vi-VN" sz="4400" b="1">
                <a:solidFill>
                  <a:srgbClr val="FF0000"/>
                </a:solidFill>
                <a:ea typeface="Calibri" panose="020F0502020204030204" pitchFamily="34" charset="0"/>
              </a:rPr>
              <a:t>Quy </a:t>
            </a:r>
            <a:r>
              <a:rPr lang="vi-VN" sz="4400" b="1" dirty="0">
                <a:solidFill>
                  <a:srgbClr val="FF0000"/>
                </a:solidFill>
                <a:ea typeface="Calibri" panose="020F0502020204030204" pitchFamily="34" charset="0"/>
              </a:rPr>
              <a:t>tắc</a:t>
            </a:r>
            <a:r>
              <a:rPr lang="vi-VN" sz="4400" dirty="0">
                <a:solidFill>
                  <a:srgbClr val="FF0000"/>
                </a:solidFill>
                <a:ea typeface="Calibri" panose="020F0502020204030204" pitchFamily="34" charset="0"/>
              </a:rPr>
              <a:t>: </a:t>
            </a:r>
            <a:r>
              <a:rPr lang="vi-VN" sz="4400" dirty="0">
                <a:solidFill>
                  <a:srgbClr val="000000"/>
                </a:solidFill>
                <a:ea typeface="Calibri" panose="020F0502020204030204" pitchFamily="34" charset="0"/>
              </a:rPr>
              <a:t>Để cộng (hoặc trừ) các đơn thức đồng dạng ta cộng (hoặc trừ) các hệ số với nhau và giữ nguyên phần biến</a:t>
            </a:r>
            <a:endParaRPr lang="en-US" sz="48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pic>
        <p:nvPicPr>
          <p:cNvPr id="17" name="Picture 6" descr="Giám đốc công ty TNHH hai thành viên trở lên có thể đồng thời là giám">
            <a:extLst>
              <a:ext uri="{FF2B5EF4-FFF2-40B4-BE49-F238E27FC236}">
                <a16:creationId xmlns:a16="http://schemas.microsoft.com/office/drawing/2014/main" id="{1DE095D2-69C2-4420-AF94-144A32A96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6" y="933854"/>
            <a:ext cx="1884863" cy="1860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968FF1C2-19AF-A90F-76CB-54E6C3B475DB}"/>
              </a:ext>
            </a:extLst>
          </p:cNvPr>
          <p:cNvGrpSpPr/>
          <p:nvPr/>
        </p:nvGrpSpPr>
        <p:grpSpPr>
          <a:xfrm>
            <a:off x="535668" y="2614985"/>
            <a:ext cx="10897466" cy="3017090"/>
            <a:chOff x="207282" y="2485178"/>
            <a:chExt cx="10897466" cy="3017090"/>
          </a:xfrm>
        </p:grpSpPr>
        <p:sp>
          <p:nvSpPr>
            <p:cNvPr id="2" name="Speech Bubble: Oval 1">
              <a:extLst>
                <a:ext uri="{FF2B5EF4-FFF2-40B4-BE49-F238E27FC236}">
                  <a16:creationId xmlns:a16="http://schemas.microsoft.com/office/drawing/2014/main" id="{99E88CF7-2AC4-6730-A81A-0E0F9F6BCF56}"/>
                </a:ext>
              </a:extLst>
            </p:cNvPr>
            <p:cNvSpPr/>
            <p:nvPr/>
          </p:nvSpPr>
          <p:spPr>
            <a:xfrm>
              <a:off x="207282" y="2485178"/>
              <a:ext cx="10897466" cy="3017090"/>
            </a:xfrm>
            <a:prstGeom prst="wedgeEllipseCallout">
              <a:avLst>
                <a:gd name="adj1" fmla="val -36449"/>
                <a:gd name="adj2" fmla="val -6378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175412" y="2927934"/>
              <a:ext cx="9567246" cy="23782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vi-VN" sz="4400" dirty="0"/>
                <a:t>Tương tự quy tắc cộng và trừ đơn thức </a:t>
              </a:r>
              <a:r>
                <a:rPr lang="vi-VN" sz="4400"/>
                <a:t>một biến</a:t>
              </a:r>
              <a:r>
                <a:rPr lang="en-US" sz="4400"/>
                <a:t> </a:t>
              </a:r>
              <a:r>
                <a:rPr lang="vi-VN" sz="440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em </a:t>
              </a:r>
              <a:r>
                <a:rPr lang="vi-VN" sz="4400" dirty="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hãy nêu </a:t>
              </a:r>
              <a:r>
                <a:rPr lang="vi-VN" sz="440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cách cộng</a:t>
              </a:r>
              <a:r>
                <a:rPr lang="en-US" sz="440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, </a:t>
              </a:r>
              <a:r>
                <a:rPr lang="vi-VN" sz="440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vi-VN" sz="4400" dirty="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rừ đơn thức đồng dạng?</a:t>
              </a:r>
              <a:endParaRPr lang="en-US" sz="4400" dirty="0">
                <a:solidFill>
                  <a:srgbClr val="00206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3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56" y="1111334"/>
            <a:ext cx="1479598" cy="1479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0940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237972" y="4549517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162915" y="2439010"/>
            <a:ext cx="5368347" cy="689826"/>
            <a:chOff x="4871257" y="83128"/>
            <a:chExt cx="7394523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161535" y="199611"/>
              <a:ext cx="7104245" cy="37914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-147803" y="15982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748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Đồng hồ đếm ngược 3 phút có âm thanh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2244" y="3155427"/>
            <a:ext cx="2456488" cy="151081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334726" y="1592405"/>
            <a:ext cx="8187518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)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ính tổng các đơn thức sa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                                    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59136"/>
              </p:ext>
            </p:extLst>
          </p:nvPr>
        </p:nvGraphicFramePr>
        <p:xfrm>
          <a:off x="373063" y="763588"/>
          <a:ext cx="27844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763588"/>
                        <a:ext cx="278447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1016"/>
              </p:ext>
            </p:extLst>
          </p:nvPr>
        </p:nvGraphicFramePr>
        <p:xfrm>
          <a:off x="4198886" y="742009"/>
          <a:ext cx="24923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886" y="742009"/>
                        <a:ext cx="2492375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81955"/>
              </p:ext>
            </p:extLst>
          </p:nvPr>
        </p:nvGraphicFramePr>
        <p:xfrm>
          <a:off x="7765604" y="783235"/>
          <a:ext cx="35766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1549080" imgH="228600" progId="Equation.DSMT4">
                  <p:embed/>
                </p:oleObj>
              </mc:Choice>
              <mc:Fallback>
                <p:oleObj name="Equation" r:id="rId11" imgW="15490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604" y="783235"/>
                        <a:ext cx="3576638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66671" y="-6203"/>
            <a:ext cx="7032989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dụ: Thực hiện phép tính sau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45938"/>
              </p:ext>
            </p:extLst>
          </p:nvPr>
        </p:nvGraphicFramePr>
        <p:xfrm>
          <a:off x="5872163" y="1557338"/>
          <a:ext cx="19177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1557338"/>
                        <a:ext cx="19177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84583" y="2229142"/>
            <a:ext cx="851425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Em có nhận xét gì về tổng các đơn thức trên?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36893"/>
              </p:ext>
            </p:extLst>
          </p:nvPr>
        </p:nvGraphicFramePr>
        <p:xfrm>
          <a:off x="294625" y="3736920"/>
          <a:ext cx="2552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25" y="3736920"/>
                        <a:ext cx="2552700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01136" y="2920458"/>
            <a:ext cx="2347827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 u="sng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600" u="sng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11913"/>
              </p:ext>
            </p:extLst>
          </p:nvPr>
        </p:nvGraphicFramePr>
        <p:xfrm>
          <a:off x="294625" y="4355093"/>
          <a:ext cx="2481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25" y="4355093"/>
                        <a:ext cx="2481262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9565"/>
              </p:ext>
            </p:extLst>
          </p:nvPr>
        </p:nvGraphicFramePr>
        <p:xfrm>
          <a:off x="334312" y="4962212"/>
          <a:ext cx="37893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9" imgW="1536480" imgH="228600" progId="Equation.DSMT4">
                  <p:embed/>
                </p:oleObj>
              </mc:Choice>
              <mc:Fallback>
                <p:oleObj name="Equation" r:id="rId19" imgW="153648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12" y="4962212"/>
                        <a:ext cx="3789363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77507"/>
              </p:ext>
            </p:extLst>
          </p:nvPr>
        </p:nvGraphicFramePr>
        <p:xfrm>
          <a:off x="4057608" y="4953489"/>
          <a:ext cx="3541662" cy="59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21" imgW="1536700" imgH="228600" progId="Equation.DSMT4">
                  <p:embed/>
                </p:oleObj>
              </mc:Choice>
              <mc:Fallback>
                <p:oleObj name="Equation" r:id="rId21" imgW="153670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08" y="4953489"/>
                        <a:ext cx="3541662" cy="592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1651"/>
              </p:ext>
            </p:extLst>
          </p:nvPr>
        </p:nvGraphicFramePr>
        <p:xfrm>
          <a:off x="294625" y="5563875"/>
          <a:ext cx="27098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3" imgW="1002960" imgH="228600" progId="Equation.DSMT4">
                  <p:embed/>
                </p:oleObj>
              </mc:Choice>
              <mc:Fallback>
                <p:oleObj name="Equation" r:id="rId23" imgW="100296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25" y="5563875"/>
                        <a:ext cx="2709862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3732651" y="5611886"/>
            <a:ext cx="8423208" cy="104124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28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ổng </a:t>
            </a: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 gồm 3 số hạng, mỗi số hạng là một đơn thức và tổng này không thể tính gọn hơn được nữ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29100"/>
              </p:ext>
            </p:extLst>
          </p:nvPr>
        </p:nvGraphicFramePr>
        <p:xfrm>
          <a:off x="2847325" y="3761177"/>
          <a:ext cx="31988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5" imgW="1320480" imgH="228600" progId="Equation.DSMT4">
                  <p:embed/>
                </p:oleObj>
              </mc:Choice>
              <mc:Fallback>
                <p:oleObj name="Equation" r:id="rId25" imgW="132048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325" y="3761177"/>
                        <a:ext cx="3198812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25392"/>
              </p:ext>
            </p:extLst>
          </p:nvPr>
        </p:nvGraphicFramePr>
        <p:xfrm>
          <a:off x="2788162" y="4310114"/>
          <a:ext cx="33385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7" imgW="1384200" imgH="228600" progId="Equation.DSMT4">
                  <p:embed/>
                </p:oleObj>
              </mc:Choice>
              <mc:Fallback>
                <p:oleObj name="Equation" r:id="rId27" imgW="138420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162" y="4310114"/>
                        <a:ext cx="3338512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row: Right 1">
            <a:extLst>
              <a:ext uri="{FF2B5EF4-FFF2-40B4-BE49-F238E27FC236}">
                <a16:creationId xmlns:a16="http://schemas.microsoft.com/office/drawing/2014/main" id="{0DA74B7D-CABF-E560-5BD3-2B34960C5B0C}"/>
              </a:ext>
            </a:extLst>
          </p:cNvPr>
          <p:cNvSpPr/>
          <p:nvPr/>
        </p:nvSpPr>
        <p:spPr>
          <a:xfrm>
            <a:off x="3004487" y="5747069"/>
            <a:ext cx="758313" cy="243994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9133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5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66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34" grpId="0"/>
      <p:bldP spid="39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27386" y="2463849"/>
            <a:ext cx="11660564" cy="18712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vi-VN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iểu thức: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            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a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) Biểu thức trên có bao nhiêu biến?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b) Mỗi số hạng xuất hiện trong biểu thức có dạng như thế nào?</a:t>
            </a:r>
            <a:endParaRPr lang="en-US" sz="36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615583"/>
              </p:ext>
            </p:extLst>
          </p:nvPr>
        </p:nvGraphicFramePr>
        <p:xfrm>
          <a:off x="2898715" y="2438448"/>
          <a:ext cx="2367239" cy="66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15" y="2438448"/>
                        <a:ext cx="2367239" cy="664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9112" y="6118246"/>
            <a:ext cx="10436592" cy="7397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Mỗi số hạng xuất hiện trong biểu thứ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hức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val Callout 2"/>
              <p:cNvSpPr/>
              <p:nvPr/>
            </p:nvSpPr>
            <p:spPr>
              <a:xfrm>
                <a:off x="5434294" y="347426"/>
                <a:ext cx="5998840" cy="2246684"/>
              </a:xfrm>
              <a:prstGeom prst="wedgeEllipseCallout">
                <a:avLst>
                  <a:gd name="adj1" fmla="val -49771"/>
                  <a:gd name="adj2" fmla="val 5103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alt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Đây là </a:t>
                </a:r>
                <a:r>
                  <a:rPr lang="en-US" alt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a</a:t>
                </a:r>
                <a:r>
                  <a:rPr lang="en-US" alt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hức </a:t>
                </a:r>
                <a:r>
                  <a:rPr lang="en-US" altLang="en-US" sz="400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 2 biến </a:t>
                </a:r>
                <a14:m>
                  <m:oMath xmlns:m="http://schemas.openxmlformats.org/officeDocument/2006/math">
                    <m:r>
                      <a:rPr lang="vi-VN" altLang="en-US" sz="40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vi-VN" alt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alt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Oval Callou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4294" y="347426"/>
                <a:ext cx="5998840" cy="2246684"/>
              </a:xfrm>
              <a:prstGeom prst="wedgeEllipseCallout">
                <a:avLst>
                  <a:gd name="adj1" fmla="val -49771"/>
                  <a:gd name="adj2" fmla="val 51030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A766112D-0D9B-6244-C7B9-3788B9708939}"/>
              </a:ext>
            </a:extLst>
          </p:cNvPr>
          <p:cNvSpPr/>
          <p:nvPr/>
        </p:nvSpPr>
        <p:spPr>
          <a:xfrm>
            <a:off x="470262" y="-54961"/>
            <a:ext cx="9315763" cy="804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vi-VN" sz="4400" b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vi-VN" sz="44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 thức nhiều biến:</a:t>
            </a:r>
            <a:endParaRPr lang="en-US" sz="44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96FF2F9-0E88-F67A-1BF7-EDF1FFD2BC30}"/>
                  </a:ext>
                </a:extLst>
              </p:cNvPr>
              <p:cNvSpPr txBox="1"/>
              <p:nvPr/>
            </p:nvSpPr>
            <p:spPr>
              <a:xfrm>
                <a:off x="91245" y="5259797"/>
                <a:ext cx="10436592" cy="7397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514350" lvl="0" indent="-514350">
                  <a:lnSpc>
                    <a:spcPct val="150000"/>
                  </a:lnSpc>
                  <a:buAutoNum type="alphaLcParenR"/>
                </a:pPr>
                <a:r>
                  <a:rPr lang="vi-VN" sz="320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Biểu </a:t>
                </a:r>
                <a:r>
                  <a:rPr lang="vi-VN" sz="3200" dirty="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thức trên có</a:t>
                </a:r>
                <a:r>
                  <a:rPr lang="en-US" sz="3200" dirty="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hai</a:t>
                </a:r>
                <a:r>
                  <a:rPr lang="en-US" sz="3200" dirty="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biến</a:t>
                </a:r>
                <a:r>
                  <a:rPr lang="en-US" sz="3200" dirty="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vi-VN" altLang="en-US" sz="3200">
                    <a:cs typeface="Arial" panose="020B0604020202020204" pitchFamily="34" charset="0"/>
                  </a:rPr>
                  <a:t> </a:t>
                </a:r>
                <a:r>
                  <a:rPr lang="vi-VN" altLang="en-US" sz="3200" dirty="0"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altLang="en-US" sz="32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2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96FF2F9-0E88-F67A-1BF7-EDF1FFD2B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45" y="5259797"/>
                <a:ext cx="10436592" cy="739754"/>
              </a:xfrm>
              <a:prstGeom prst="rect">
                <a:avLst/>
              </a:prstGeom>
              <a:blipFill>
                <a:blip r:embed="rId7"/>
                <a:stretch>
                  <a:fillRect l="-1343" b="-26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AF69C515-F441-14EA-57F4-B55335FF5A74}"/>
              </a:ext>
            </a:extLst>
          </p:cNvPr>
          <p:cNvSpPr txBox="1"/>
          <p:nvPr/>
        </p:nvSpPr>
        <p:spPr>
          <a:xfrm>
            <a:off x="340451" y="4362035"/>
            <a:ext cx="7448550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làm: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284E0A-7374-5318-5C6C-FC0E4CA9DE8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4124" y="1580068"/>
            <a:ext cx="1364801" cy="72866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2BD028A-05AF-0D14-F988-0B092CDCAD11}"/>
              </a:ext>
            </a:extLst>
          </p:cNvPr>
          <p:cNvSpPr/>
          <p:nvPr/>
        </p:nvSpPr>
        <p:spPr>
          <a:xfrm>
            <a:off x="521062" y="779812"/>
            <a:ext cx="9315763" cy="740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000" b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Định nghĩa</a:t>
            </a:r>
            <a:endParaRPr lang="en-US" sz="40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 animBg="1"/>
      <p:bldP spid="3" grpId="0" animBg="1"/>
      <p:bldP spid="9" grpId="0"/>
      <p:bldP spid="12" grpId="0" animBg="1"/>
      <p:bldP spid="1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86710" y="1547769"/>
            <a:ext cx="10684933" cy="1863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 </a:t>
            </a:r>
            <a:r>
              <a:rPr lang="vi-VN" sz="5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 nhiều biến (hay đa thức</a:t>
            </a: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lang="en-US" sz="500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</a:t>
            </a: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ột </a:t>
            </a:r>
            <a:r>
              <a:rPr lang="vi-VN" sz="5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ổng của những </a:t>
            </a: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 thức</a:t>
            </a:r>
            <a:r>
              <a:rPr lang="en-US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50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280" y="43714"/>
            <a:ext cx="1479598" cy="147959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329727" y="3727936"/>
            <a:ext cx="10001456" cy="1998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  <a:r>
              <a:rPr lang="vi-VN" altLang="en-US" sz="440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altLang="en-US" sz="4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Mỗi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o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ức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02500F6-BF23-29CD-4DC4-98CF5A9178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369" y="402199"/>
            <a:ext cx="678369" cy="829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39802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5234841" y="4220704"/>
            <a:ext cx="1852656" cy="1622469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2775862" y="4406759"/>
            <a:ext cx="2360202" cy="1346557"/>
          </a:xfrm>
          <a:prstGeom prst="ellipse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9534" y="3118780"/>
            <a:ext cx="6891246" cy="653685"/>
            <a:chOff x="4871257" y="83128"/>
            <a:chExt cx="7501721" cy="653685"/>
          </a:xfrm>
        </p:grpSpPr>
        <p:sp>
          <p:nvSpPr>
            <p:cNvPr id="1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360689" y="3045577"/>
            <a:ext cx="11261491" cy="1651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3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vi-VN" sz="36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vi-VN" sz="3600" b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</a:t>
            </a:r>
            <a:r>
              <a:rPr lang="vi-VN" sz="36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sau, biểu thức nào là đa thức</a:t>
            </a:r>
            <a:r>
              <a:rPr lang="en-US" sz="36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dirty="0">
              <a:latin typeface="Arial" panose="020B0604020202020204" pitchFamily="34" charset="0"/>
              <a:ea typeface="DengXian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87832"/>
              </p:ext>
            </p:extLst>
          </p:nvPr>
        </p:nvGraphicFramePr>
        <p:xfrm>
          <a:off x="2896069" y="4322315"/>
          <a:ext cx="4028248" cy="132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676160" imgH="444240" progId="Equation.DSMT4">
                  <p:embed/>
                </p:oleObj>
              </mc:Choice>
              <mc:Fallback>
                <p:oleObj name="Equation" r:id="rId4" imgW="16761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069" y="4322315"/>
                        <a:ext cx="4028248" cy="132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24333" y="5853696"/>
            <a:ext cx="2257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en-US" sz="320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 </a:t>
            </a:r>
            <a:r>
              <a:rPr lang="en-US" sz="3200" dirty="0" err="1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3200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ức </a:t>
            </a:r>
            <a:endParaRPr lang="en-US" sz="32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951543" y="6082989"/>
            <a:ext cx="4307589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ông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ức</a:t>
            </a:r>
            <a:r>
              <a:rPr lang="nl-NL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>
            <a:off x="1863306" y="5329687"/>
            <a:ext cx="933986" cy="524009"/>
          </a:xfrm>
          <a:prstGeom prst="line">
            <a:avLst/>
          </a:prstGeom>
          <a:noFill/>
          <a:ln w="44450">
            <a:solidFill>
              <a:schemeClr val="accent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>
            <a:off x="6935631" y="5602185"/>
            <a:ext cx="935872" cy="4652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49" y="115848"/>
            <a:ext cx="1290784" cy="1100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98396" y="185419"/>
            <a:ext cx="2117887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endParaRPr lang="en-US" sz="32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FD2CBF-9C3E-12CD-8B0E-2773A580EE5F}"/>
              </a:ext>
            </a:extLst>
          </p:cNvPr>
          <p:cNvSpPr txBox="1"/>
          <p:nvPr/>
        </p:nvSpPr>
        <p:spPr>
          <a:xfrm>
            <a:off x="300788" y="1266888"/>
            <a:ext cx="11381295" cy="16516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) 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ãy lấy một số ví dụ về đa thức, chỉ rõ các biến của đa thức đó?</a:t>
            </a:r>
            <a:endParaRPr kumimoji="0" lang="en-US" alt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2" grpId="0"/>
      <p:bldP spid="24" grpId="0"/>
      <p:bldP spid="25" grpId="0"/>
      <p:bldP spid="26" grpId="0" animBg="1"/>
      <p:bldP spid="27" grpId="0" animBg="1"/>
      <p:bldP spid="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138024" y="97703"/>
            <a:ext cx="4085394" cy="625749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-1"/>
            <a:ext cx="13558196" cy="95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97286" y="3118782"/>
            <a:ext cx="6891244" cy="653685"/>
            <a:chOff x="4871260" y="105378"/>
            <a:chExt cx="7501719" cy="653685"/>
          </a:xfrm>
        </p:grpSpPr>
        <p:sp>
          <p:nvSpPr>
            <p:cNvPr id="3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60" y="10537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121460" y="864018"/>
            <a:ext cx="10447465" cy="11767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Thự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ép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ộ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ồ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dạ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sao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ho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khô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ò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nào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ồng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dạ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?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69042"/>
              </p:ext>
            </p:extLst>
          </p:nvPr>
        </p:nvGraphicFramePr>
        <p:xfrm>
          <a:off x="1121461" y="2226043"/>
          <a:ext cx="399361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739880" imgH="228600" progId="Equation.DSMT4">
                  <p:embed/>
                </p:oleObj>
              </mc:Choice>
              <mc:Fallback>
                <p:oleObj name="Equation" r:id="rId4" imgW="17398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461" y="2226043"/>
                        <a:ext cx="3993618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81162" y="70419"/>
            <a:ext cx="4581161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</a:t>
            </a:r>
            <a:r>
              <a:rPr lang="vi-VN" sz="3200" b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n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ức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37275"/>
              </p:ext>
            </p:extLst>
          </p:nvPr>
        </p:nvGraphicFramePr>
        <p:xfrm>
          <a:off x="5243397" y="2219763"/>
          <a:ext cx="48085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2082600" imgH="279360" progId="Equation.DSMT4">
                  <p:embed/>
                </p:oleObj>
              </mc:Choice>
              <mc:Fallback>
                <p:oleObj name="Equation" r:id="rId6" imgW="2082600" imgH="279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397" y="2219763"/>
                        <a:ext cx="4808538" cy="73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68576"/>
              </p:ext>
            </p:extLst>
          </p:nvPr>
        </p:nvGraphicFramePr>
        <p:xfrm>
          <a:off x="5243397" y="3048672"/>
          <a:ext cx="3177811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397" y="3048672"/>
                        <a:ext cx="3177811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931696" y="4972892"/>
            <a:ext cx="100383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gọ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a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thức 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à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àm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ho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ong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a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không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òn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ơn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ào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ồng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dạng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.</a:t>
            </a:r>
            <a:endParaRPr lang="en-US" altLang="en-US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76675" y="3732319"/>
            <a:ext cx="1479598" cy="1479598"/>
          </a:xfrm>
          <a:prstGeom prst="rect">
            <a:avLst/>
          </a:prstGeom>
        </p:spPr>
      </p:pic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024325" y="4273796"/>
            <a:ext cx="5007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32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b) </a:t>
            </a:r>
            <a:r>
              <a:rPr lang="en-US" altLang="en-US" sz="32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Khái</a:t>
            </a:r>
            <a:r>
              <a:rPr lang="en-US" altLang="en-US" sz="32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niệm</a:t>
            </a:r>
            <a:r>
              <a:rPr lang="en-US" altLang="en-US" sz="32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: (</a:t>
            </a:r>
            <a:r>
              <a:rPr lang="en-US" altLang="en-US" sz="32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sgk</a:t>
            </a:r>
            <a:r>
              <a:rPr lang="en-US" altLang="en-US" sz="32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/9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37A5269-A234-7243-792C-9B7905ACAB5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250" y="837773"/>
            <a:ext cx="1057275" cy="67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69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4" grpId="0"/>
      <p:bldP spid="38" grpId="0"/>
      <p:bldP spid="4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955</TotalTime>
  <Words>1094</Words>
  <Application>Microsoft Office PowerPoint</Application>
  <PresentationFormat>Widescreen</PresentationFormat>
  <Paragraphs>133</Paragraphs>
  <Slides>16</Slides>
  <Notes>14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.VnSouthern</vt:lpstr>
      <vt:lpstr>Arial</vt:lpstr>
      <vt:lpstr>Calibri</vt:lpstr>
      <vt:lpstr>Calibri Light</vt:lpstr>
      <vt:lpstr>Cambria Math</vt:lpstr>
      <vt:lpstr>DengXian</vt:lpstr>
      <vt:lpstr>Tahoma</vt:lpstr>
      <vt:lpstr>Times New Roman</vt:lpstr>
      <vt:lpstr>Office Theme</vt:lpstr>
      <vt:lpstr>Equation</vt:lpstr>
      <vt:lpstr> ĐƠN THỨC NHIỀU BIẾN, ĐA THỨC NHIỀU BIẾN 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18</cp:revision>
  <dcterms:created xsi:type="dcterms:W3CDTF">2021-06-07T13:44:30Z</dcterms:created>
  <dcterms:modified xsi:type="dcterms:W3CDTF">2025-09-08T05:5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